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</p:sldMasterIdLst>
  <p:sldIdLst>
    <p:sldId id="256" r:id="rId2"/>
    <p:sldId id="258" r:id="rId3"/>
    <p:sldId id="257" r:id="rId4"/>
    <p:sldId id="261" r:id="rId5"/>
    <p:sldId id="260" r:id="rId6"/>
    <p:sldId id="263" r:id="rId7"/>
    <p:sldId id="264" r:id="rId8"/>
    <p:sldId id="265" r:id="rId9"/>
    <p:sldId id="266" r:id="rId10"/>
    <p:sldId id="267" r:id="rId11"/>
    <p:sldId id="268" r:id="rId12"/>
    <p:sldId id="259" r:id="rId13"/>
    <p:sldId id="262" r:id="rId14"/>
    <p:sldId id="269" r:id="rId15"/>
    <p:sldId id="270" r:id="rId16"/>
  </p:sldIdLst>
  <p:sldSz cx="9144000" cy="6858000" type="screen4x3"/>
  <p:notesSz cx="6858000" cy="9144000"/>
  <p:defaultTextStyle>
    <a:defPPr>
      <a:defRPr lang="es-E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6" d="100"/>
          <a:sy n="86" d="100"/>
        </p:scale>
        <p:origin x="-1512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328166" y="1295400"/>
            <a:ext cx="6487668" cy="315288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/>
          <a:p>
            <a: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</a:pPr>
            <a:endParaRPr sz="3200" kern="120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22921" y="1523999"/>
            <a:ext cx="6498158" cy="1724867"/>
          </a:xfr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22921" y="3299012"/>
            <a:ext cx="6498159" cy="91664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_tradnl" smtClean="0"/>
              <a:t>Haga clic para modificar el estilo de subtítulo del patrón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F7E06-6479-B446-965B-0F52CC03D89B}" type="datetimeFigureOut">
              <a:rPr lang="es-ES" smtClean="0"/>
              <a:t>20/11/12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495C36-413F-8C41-A986-C7058DB714BA}" type="slidenum">
              <a:rPr lang="es-ES" smtClean="0"/>
              <a:t>‹Nr.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8" y="611872"/>
            <a:ext cx="4079545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8" y="1787856"/>
            <a:ext cx="4079545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F7E06-6479-B446-965B-0F52CC03D89B}" type="datetimeFigureOut">
              <a:rPr lang="es-ES" smtClean="0"/>
              <a:t>20/11/12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495C36-413F-8C41-A986-C7058DB714BA}" type="slidenum">
              <a:rPr lang="es-ES" smtClean="0"/>
              <a:t>‹Nr.›</a:t>
            </a:fld>
            <a:endParaRPr lang="es-ES"/>
          </a:p>
        </p:txBody>
      </p:sp>
      <p:sp>
        <p:nvSpPr>
          <p:cNvPr id="8" name="Picture Placeholder 2"/>
          <p:cNvSpPr>
            <a:spLocks noGrp="1"/>
          </p:cNvSpPr>
          <p:nvPr>
            <p:ph type="pic" idx="1"/>
          </p:nvPr>
        </p:nvSpPr>
        <p:spPr>
          <a:xfrm>
            <a:off x="5090617" y="359392"/>
            <a:ext cx="3657600" cy="5318077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_tradnl" smtClean="0"/>
              <a:t>Arrastre la imagen al marcador de posición o haga clic en el icono para agregar</a:t>
            </a: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F7E06-6479-B446-965B-0F52CC03D89B}" type="datetimeFigureOut">
              <a:rPr lang="es-ES" smtClean="0"/>
              <a:t>20/11/12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495C36-413F-8C41-A986-C7058DB714BA}" type="slidenum">
              <a:rPr lang="es-ES" smtClean="0"/>
              <a:t>‹Nr.›</a:t>
            </a:fld>
            <a:endParaRPr lang="es-E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69792" y="368301"/>
            <a:ext cx="1524000" cy="5575300"/>
          </a:xfrm>
        </p:spPr>
        <p:txBody>
          <a:bodyPr vert="eaVert"/>
          <a:lstStyle/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49274" y="368301"/>
            <a:ext cx="6689726" cy="55753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F7E06-6479-B446-965B-0F52CC03D89B}" type="datetimeFigureOut">
              <a:rPr lang="es-ES" smtClean="0"/>
              <a:t>20/11/12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495C36-413F-8C41-A986-C7058DB714BA}" type="slidenum">
              <a:rPr lang="es-ES" smtClean="0"/>
              <a:t>‹Nr.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F7E06-6479-B446-965B-0F52CC03D89B}" type="datetimeFigureOut">
              <a:rPr lang="es-ES" smtClean="0"/>
              <a:t>20/11/12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495C36-413F-8C41-A986-C7058DB714BA}" type="slidenum">
              <a:rPr lang="es-ES" smtClean="0"/>
              <a:t>‹Nr.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apositiva de título con imag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3538" y="3352801"/>
            <a:ext cx="8416925" cy="1470025"/>
          </a:xfrm>
        </p:spPr>
        <p:txBody>
          <a:bodyPr/>
          <a:lstStyle/>
          <a:p>
            <a:r>
              <a:rPr lang="es-ES_tradnl" smtClean="0"/>
              <a:t>Clic para editar título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3538" y="4771029"/>
            <a:ext cx="8416925" cy="972671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_tradnl" smtClean="0"/>
              <a:t>Haga clic para modificar el estilo de subtítulo del patrón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F7E06-6479-B446-965B-0F52CC03D89B}" type="datetimeFigureOut">
              <a:rPr lang="es-ES" smtClean="0"/>
              <a:t>20/11/12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495C36-413F-8C41-A986-C7058DB714BA}" type="slidenum">
              <a:rPr lang="es-ES" smtClean="0"/>
              <a:t>‹Nr.›</a:t>
            </a:fld>
            <a:endParaRPr lang="es-ES"/>
          </a:p>
        </p:txBody>
      </p:sp>
      <p:sp>
        <p:nvSpPr>
          <p:cNvPr id="9" name="Picture Placeholder 2"/>
          <p:cNvSpPr>
            <a:spLocks noGrp="1"/>
          </p:cNvSpPr>
          <p:nvPr>
            <p:ph type="pic" idx="13"/>
          </p:nvPr>
        </p:nvSpPr>
        <p:spPr>
          <a:xfrm>
            <a:off x="370980" y="363538"/>
            <a:ext cx="8402040" cy="2836862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_tradnl" smtClean="0"/>
              <a:t>Arrastre la imagen al marcador de posición o haga clic en el icono para agregar</a:t>
            </a: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2403144"/>
            <a:ext cx="8056563" cy="1362075"/>
          </a:xfrm>
        </p:spPr>
        <p:txBody>
          <a:bodyPr anchor="b" anchorCtr="0"/>
          <a:lstStyle>
            <a:lvl1pPr algn="ctr">
              <a:defRPr sz="4600" b="0" cap="none" baseline="0"/>
            </a:lvl1pPr>
          </a:lstStyle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5" y="3736005"/>
            <a:ext cx="8056563" cy="1500187"/>
          </a:xfrm>
        </p:spPr>
        <p:txBody>
          <a:bodyPr anchor="t" anchorCtr="0"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F7E06-6479-B446-965B-0F52CC03D89B}" type="datetimeFigureOut">
              <a:rPr lang="es-ES" smtClean="0"/>
              <a:t>20/11/12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495C36-413F-8C41-A986-C7058DB714BA}" type="slidenum">
              <a:rPr lang="es-ES" smtClean="0"/>
              <a:t>‹Nr.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1336956"/>
          </a:xfrm>
        </p:spPr>
        <p:txBody>
          <a:bodyPr/>
          <a:lstStyle/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9275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1071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F7E06-6479-B446-965B-0F52CC03D89B}" type="datetimeFigureOut">
              <a:rPr lang="es-ES" smtClean="0"/>
              <a:t>20/11/12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495C36-413F-8C41-A986-C7058DB714BA}" type="slidenum">
              <a:rPr lang="es-ES" smtClean="0"/>
              <a:t>‹Nr.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4" y="107576"/>
            <a:ext cx="8042276" cy="1336956"/>
          </a:xfrm>
        </p:spPr>
        <p:txBody>
          <a:bodyPr/>
          <a:lstStyle>
            <a:lvl1pPr>
              <a:defRPr/>
            </a:lvl1pPr>
          </a:lstStyle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4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9274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1070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1070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F7E06-6479-B446-965B-0F52CC03D89B}" type="datetimeFigureOut">
              <a:rPr lang="es-ES" smtClean="0"/>
              <a:t>20/11/12</a:t>
            </a:fld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495C36-413F-8C41-A986-C7058DB714BA}" type="slidenum">
              <a:rPr lang="es-ES" smtClean="0"/>
              <a:t>‹Nr.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F7E06-6479-B446-965B-0F52CC03D89B}" type="datetimeFigureOut">
              <a:rPr lang="es-ES" smtClean="0"/>
              <a:t>20/11/12</a:t>
            </a:fld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495C36-413F-8C41-A986-C7058DB714BA}" type="slidenum">
              <a:rPr lang="es-ES" smtClean="0"/>
              <a:t>‹Nr.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F7E06-6479-B446-965B-0F52CC03D89B}" type="datetimeFigureOut">
              <a:rPr lang="es-ES" smtClean="0"/>
              <a:t>20/11/12</a:t>
            </a:fld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495C36-413F-8C41-A986-C7058DB714BA}" type="slidenum">
              <a:rPr lang="es-ES" smtClean="0"/>
              <a:t>‹Nr.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611872"/>
            <a:ext cx="3840480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824" y="368300"/>
            <a:ext cx="3840480" cy="5575300"/>
          </a:xfrm>
        </p:spPr>
        <p:txBody>
          <a:bodyPr>
            <a:normAutofit/>
          </a:bodyPr>
          <a:lstStyle>
            <a:lvl1pPr>
              <a:spcBef>
                <a:spcPts val="2000"/>
              </a:spcBef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9" y="1787856"/>
            <a:ext cx="3840480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F7E06-6479-B446-965B-0F52CC03D89B}" type="datetimeFigureOut">
              <a:rPr lang="es-ES" smtClean="0"/>
              <a:t>20/11/12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495C36-413F-8C41-A986-C7058DB714BA}" type="slidenum">
              <a:rPr lang="es-ES" smtClean="0"/>
              <a:t>‹Nr.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133695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5" y="1600201"/>
            <a:ext cx="8042276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29835" y="627566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4D7F7E06-6479-B446-965B-0F52CC03D89B}" type="datetimeFigureOut">
              <a:rPr lang="es-ES" smtClean="0"/>
              <a:t>20/11/12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458" y="6275668"/>
            <a:ext cx="48409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97906" y="6275668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fld id="{4D495C36-413F-8C41-A986-C7058DB714BA}" type="slidenum">
              <a:rPr lang="es-ES" smtClean="0"/>
              <a:t>‹Nr.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6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9250" indent="-349250" algn="l" defTabSz="914400" rtl="0" eaLnBrk="1" latinLnBrk="0" hangingPunct="1">
        <a:spcBef>
          <a:spcPts val="2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2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96837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263650" indent="-295275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54622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828800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1177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398713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6892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g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oleObject" Target="../embeddings/oleObject8.bin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5.bin"/><Relationship Id="rId10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ES" dirty="0" smtClean="0"/>
              <a:t>Química </a:t>
            </a:r>
            <a:r>
              <a:rPr lang="es-ES" dirty="0" err="1" smtClean="0"/>
              <a:t>Bioinorgánica</a:t>
            </a:r>
            <a:endParaRPr lang="es-ES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ES" dirty="0" smtClean="0"/>
              <a:t>La química inorgánica de los sistemas vivos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619972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3600" dirty="0" smtClean="0"/>
              <a:t>Citocromos: transporte de electrones</a:t>
            </a:r>
            <a:endParaRPr lang="es-ES" sz="3600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34583"/>
              </p:ext>
            </p:extLst>
          </p:nvPr>
        </p:nvGraphicFramePr>
        <p:xfrm>
          <a:off x="932516" y="2203824"/>
          <a:ext cx="4822825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ChemSketch" r:id="rId3" imgW="2984040" imgH="1725120" progId="ACD.ChemSketch.20">
                  <p:embed/>
                </p:oleObj>
              </mc:Choice>
              <mc:Fallback>
                <p:oleObj name="ChemSketch" r:id="rId3" imgW="2984040" imgH="1725120" progId="ACD.ChemSketch.2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516" y="2203824"/>
                        <a:ext cx="4822825" cy="278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478741" y="5023224"/>
            <a:ext cx="185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s-ES_tradnl">
                <a:solidFill>
                  <a:srgbClr val="000099"/>
                </a:solidFill>
                <a:latin typeface="Tahoma" charset="0"/>
                <a:cs typeface="Times New Roman" charset="0"/>
              </a:rPr>
              <a:t>[Fe(Hem)]</a:t>
            </a:r>
            <a:r>
              <a:rPr lang="es-ES_tradnl" baseline="30000">
                <a:solidFill>
                  <a:srgbClr val="000099"/>
                </a:solidFill>
                <a:latin typeface="Tahoma" charset="0"/>
                <a:cs typeface="Times New Roman" charset="0"/>
              </a:rPr>
              <a:t>3+</a:t>
            </a:r>
            <a:endParaRPr lang="es-ES" baseline="30000">
              <a:solidFill>
                <a:srgbClr val="000099"/>
              </a:solidFill>
              <a:latin typeface="Tahoma" charset="0"/>
              <a:cs typeface="Times New Roman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939116" y="2965824"/>
            <a:ext cx="454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s-ES_tradnl" sz="2000">
                <a:solidFill>
                  <a:srgbClr val="000099"/>
                </a:solidFill>
                <a:latin typeface="Times New Roman" charset="0"/>
                <a:cs typeface="Times New Roman" charset="0"/>
              </a:rPr>
              <a:t>3+</a:t>
            </a:r>
            <a:endParaRPr lang="es-ES" sz="2000">
              <a:solidFill>
                <a:srgbClr val="000099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8" name="CuadroTexto 7"/>
          <p:cNvSpPr txBox="1"/>
          <p:nvPr/>
        </p:nvSpPr>
        <p:spPr>
          <a:xfrm>
            <a:off x="5441576" y="1983067"/>
            <a:ext cx="32691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000" dirty="0" smtClean="0"/>
              <a:t>Dentro de los citocromos se descubrió que existía el complejo [Fe(</a:t>
            </a:r>
            <a:r>
              <a:rPr lang="es-ES" sz="2000" dirty="0" err="1" smtClean="0"/>
              <a:t>hem</a:t>
            </a:r>
            <a:r>
              <a:rPr lang="es-ES" sz="2000" dirty="0" smtClean="0"/>
              <a:t>)]</a:t>
            </a:r>
            <a:r>
              <a:rPr lang="es-ES" sz="2000" baseline="30000" dirty="0" smtClean="0"/>
              <a:t>3+</a:t>
            </a:r>
            <a:endParaRPr lang="es-ES" sz="2000" baseline="30000" dirty="0"/>
          </a:p>
        </p:txBody>
      </p:sp>
      <p:sp>
        <p:nvSpPr>
          <p:cNvPr id="9" name="CuadroTexto 8"/>
          <p:cNvSpPr txBox="1"/>
          <p:nvPr/>
        </p:nvSpPr>
        <p:spPr>
          <a:xfrm>
            <a:off x="1766421" y="5567518"/>
            <a:ext cx="6825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¿puede el complejo [Fe(</a:t>
            </a:r>
            <a:r>
              <a:rPr lang="es-ES" dirty="0" err="1" smtClean="0"/>
              <a:t>hem</a:t>
            </a:r>
            <a:r>
              <a:rPr lang="es-ES" dirty="0" smtClean="0"/>
              <a:t>)]</a:t>
            </a:r>
            <a:r>
              <a:rPr lang="es-ES" baseline="30000" dirty="0" smtClean="0"/>
              <a:t>3+</a:t>
            </a:r>
            <a:r>
              <a:rPr lang="es-ES" dirty="0" smtClean="0"/>
              <a:t> transportar oxígeno?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8888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Sitio activo del citocromo b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ES"/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896471" y="1957294"/>
            <a:ext cx="7216588" cy="4179047"/>
            <a:chOff x="480" y="1152"/>
            <a:chExt cx="4800" cy="3024"/>
          </a:xfrm>
        </p:grpSpPr>
        <p:sp>
          <p:nvSpPr>
            <p:cNvPr id="5" name="Rectangle 6" descr="Diagonal hacia arriba oscura"/>
            <p:cNvSpPr>
              <a:spLocks noChangeArrowheads="1"/>
            </p:cNvSpPr>
            <p:nvPr/>
          </p:nvSpPr>
          <p:spPr bwMode="auto">
            <a:xfrm>
              <a:off x="480" y="1152"/>
              <a:ext cx="4800" cy="3024"/>
            </a:xfrm>
            <a:prstGeom prst="rect">
              <a:avLst/>
            </a:prstGeom>
            <a:pattFill prst="dkUpDiag">
              <a:fgClr>
                <a:srgbClr val="FF0707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999" y="1280"/>
              <a:ext cx="3762" cy="2826"/>
            </a:xfrm>
            <a:custGeom>
              <a:avLst/>
              <a:gdLst>
                <a:gd name="T0" fmla="*/ 1797 w 3762"/>
                <a:gd name="T1" fmla="*/ 81 h 2826"/>
                <a:gd name="T2" fmla="*/ 949 w 3762"/>
                <a:gd name="T3" fmla="*/ 81 h 2826"/>
                <a:gd name="T4" fmla="*/ 150 w 3762"/>
                <a:gd name="T5" fmla="*/ 568 h 2826"/>
                <a:gd name="T6" fmla="*/ 60 w 3762"/>
                <a:gd name="T7" fmla="*/ 901 h 2826"/>
                <a:gd name="T8" fmla="*/ 15 w 3762"/>
                <a:gd name="T9" fmla="*/ 1137 h 2826"/>
                <a:gd name="T10" fmla="*/ 150 w 3762"/>
                <a:gd name="T11" fmla="*/ 1612 h 2826"/>
                <a:gd name="T12" fmla="*/ 60 w 3762"/>
                <a:gd name="T13" fmla="*/ 2133 h 2826"/>
                <a:gd name="T14" fmla="*/ 330 w 3762"/>
                <a:gd name="T15" fmla="*/ 2323 h 2826"/>
                <a:gd name="T16" fmla="*/ 917 w 3762"/>
                <a:gd name="T17" fmla="*/ 2329 h 2826"/>
                <a:gd name="T18" fmla="*/ 1281 w 3762"/>
                <a:gd name="T19" fmla="*/ 2564 h 2826"/>
                <a:gd name="T20" fmla="*/ 1364 w 3762"/>
                <a:gd name="T21" fmla="*/ 2787 h 2826"/>
                <a:gd name="T22" fmla="*/ 1916 w 3762"/>
                <a:gd name="T23" fmla="*/ 2799 h 2826"/>
                <a:gd name="T24" fmla="*/ 2633 w 3762"/>
                <a:gd name="T25" fmla="*/ 2740 h 2826"/>
                <a:gd name="T26" fmla="*/ 3259 w 3762"/>
                <a:gd name="T27" fmla="*/ 2466 h 2826"/>
                <a:gd name="T28" fmla="*/ 3739 w 3762"/>
                <a:gd name="T29" fmla="*/ 1822 h 2826"/>
                <a:gd name="T30" fmla="*/ 3395 w 3762"/>
                <a:gd name="T31" fmla="*/ 995 h 2826"/>
                <a:gd name="T32" fmla="*/ 3163 w 3762"/>
                <a:gd name="T33" fmla="*/ 423 h 2826"/>
                <a:gd name="T34" fmla="*/ 2541 w 3762"/>
                <a:gd name="T35" fmla="*/ 165 h 2826"/>
                <a:gd name="T36" fmla="*/ 1797 w 3762"/>
                <a:gd name="T37" fmla="*/ 92 h 2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762" h="2826">
                  <a:moveTo>
                    <a:pt x="1797" y="81"/>
                  </a:moveTo>
                  <a:cubicBezTo>
                    <a:pt x="1657" y="79"/>
                    <a:pt x="1223" y="0"/>
                    <a:pt x="949" y="81"/>
                  </a:cubicBezTo>
                  <a:cubicBezTo>
                    <a:pt x="675" y="162"/>
                    <a:pt x="298" y="431"/>
                    <a:pt x="150" y="568"/>
                  </a:cubicBezTo>
                  <a:cubicBezTo>
                    <a:pt x="2" y="705"/>
                    <a:pt x="82" y="805"/>
                    <a:pt x="60" y="901"/>
                  </a:cubicBezTo>
                  <a:cubicBezTo>
                    <a:pt x="38" y="995"/>
                    <a:pt x="0" y="1019"/>
                    <a:pt x="15" y="1137"/>
                  </a:cubicBezTo>
                  <a:cubicBezTo>
                    <a:pt x="30" y="1256"/>
                    <a:pt x="143" y="1446"/>
                    <a:pt x="150" y="1612"/>
                  </a:cubicBezTo>
                  <a:cubicBezTo>
                    <a:pt x="157" y="1778"/>
                    <a:pt x="30" y="2015"/>
                    <a:pt x="60" y="2133"/>
                  </a:cubicBezTo>
                  <a:cubicBezTo>
                    <a:pt x="90" y="2252"/>
                    <a:pt x="187" y="2290"/>
                    <a:pt x="330" y="2323"/>
                  </a:cubicBezTo>
                  <a:cubicBezTo>
                    <a:pt x="473" y="2356"/>
                    <a:pt x="759" y="2289"/>
                    <a:pt x="917" y="2329"/>
                  </a:cubicBezTo>
                  <a:cubicBezTo>
                    <a:pt x="1075" y="2369"/>
                    <a:pt x="1206" y="2488"/>
                    <a:pt x="1281" y="2564"/>
                  </a:cubicBezTo>
                  <a:cubicBezTo>
                    <a:pt x="1356" y="2640"/>
                    <a:pt x="1258" y="2748"/>
                    <a:pt x="1364" y="2787"/>
                  </a:cubicBezTo>
                  <a:cubicBezTo>
                    <a:pt x="1470" y="2826"/>
                    <a:pt x="1705" y="2807"/>
                    <a:pt x="1916" y="2799"/>
                  </a:cubicBezTo>
                  <a:cubicBezTo>
                    <a:pt x="2127" y="2791"/>
                    <a:pt x="2409" y="2795"/>
                    <a:pt x="2633" y="2740"/>
                  </a:cubicBezTo>
                  <a:cubicBezTo>
                    <a:pt x="2857" y="2685"/>
                    <a:pt x="3075" y="2619"/>
                    <a:pt x="3259" y="2466"/>
                  </a:cubicBezTo>
                  <a:cubicBezTo>
                    <a:pt x="3443" y="2313"/>
                    <a:pt x="3716" y="2067"/>
                    <a:pt x="3739" y="1822"/>
                  </a:cubicBezTo>
                  <a:cubicBezTo>
                    <a:pt x="3762" y="1577"/>
                    <a:pt x="3491" y="1228"/>
                    <a:pt x="3395" y="995"/>
                  </a:cubicBezTo>
                  <a:cubicBezTo>
                    <a:pt x="3299" y="762"/>
                    <a:pt x="3305" y="561"/>
                    <a:pt x="3163" y="423"/>
                  </a:cubicBezTo>
                  <a:cubicBezTo>
                    <a:pt x="3021" y="285"/>
                    <a:pt x="2769" y="220"/>
                    <a:pt x="2541" y="165"/>
                  </a:cubicBezTo>
                  <a:cubicBezTo>
                    <a:pt x="2313" y="110"/>
                    <a:pt x="1952" y="107"/>
                    <a:pt x="1797" y="92"/>
                  </a:cubicBezTo>
                </a:path>
              </a:pathLst>
            </a:cu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s-ES"/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2611" y="2457"/>
              <a:ext cx="2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1800">
                  <a:solidFill>
                    <a:srgbClr val="000099"/>
                  </a:solidFill>
                  <a:latin typeface="Times New Roman" charset="0"/>
                  <a:cs typeface="Times New Roman" charset="0"/>
                </a:rPr>
                <a:t>3+</a:t>
              </a:r>
              <a:endParaRPr lang="es-ES" sz="1800">
                <a:solidFill>
                  <a:srgbClr val="000099"/>
                </a:solidFill>
                <a:latin typeface="Times New Roman" charset="0"/>
                <a:cs typeface="Times New Roman" charset="0"/>
              </a:endParaRPr>
            </a:p>
          </p:txBody>
        </p:sp>
        <p:graphicFrame>
          <p:nvGraphicFramePr>
            <p:cNvPr id="8" name="Object 9"/>
            <p:cNvGraphicFramePr>
              <a:graphicFrameLocks noChangeAspect="1"/>
            </p:cNvGraphicFramePr>
            <p:nvPr/>
          </p:nvGraphicFramePr>
          <p:xfrm>
            <a:off x="1344" y="1391"/>
            <a:ext cx="3216" cy="2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ChemSketch" r:id="rId3" imgW="2984040" imgH="2450520" progId="ACD.ChemSketch.20">
                    <p:embed/>
                  </p:oleObj>
                </mc:Choice>
                <mc:Fallback>
                  <p:oleObj name="ChemSketch" r:id="rId3" imgW="2984040" imgH="2450520" progId="ACD.ChemSketch.2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391"/>
                          <a:ext cx="3216" cy="2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71621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Cadena respiratoria</a:t>
            </a:r>
            <a:endParaRPr lang="es-ES" dirty="0"/>
          </a:p>
        </p:txBody>
      </p:sp>
      <p:pic>
        <p:nvPicPr>
          <p:cNvPr id="4" name="Picture 3" descr="Transport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1417639"/>
            <a:ext cx="6923616" cy="5192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67515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Química </a:t>
            </a:r>
            <a:r>
              <a:rPr lang="es-ES" dirty="0" err="1" smtClean="0"/>
              <a:t>bioinorgánica</a:t>
            </a:r>
            <a:r>
              <a:rPr lang="es-ES" dirty="0" smtClean="0"/>
              <a:t> del alcohol</a:t>
            </a:r>
            <a:endParaRPr lang="es-ES" dirty="0"/>
          </a:p>
        </p:txBody>
      </p:sp>
      <p:sp>
        <p:nvSpPr>
          <p:cNvPr id="9" name="CuadroTexto 8"/>
          <p:cNvSpPr txBox="1"/>
          <p:nvPr/>
        </p:nvSpPr>
        <p:spPr>
          <a:xfrm>
            <a:off x="1568824" y="1950579"/>
            <a:ext cx="2862683" cy="461665"/>
          </a:xfrm>
          <a:prstGeom prst="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s-ES" sz="2400" dirty="0" smtClean="0"/>
              <a:t>Consumo de </a:t>
            </a:r>
            <a:r>
              <a:rPr lang="es-ES" sz="2400" dirty="0" err="1" smtClean="0"/>
              <a:t>EtOH</a:t>
            </a:r>
            <a:endParaRPr lang="es-ES" sz="2400" dirty="0"/>
          </a:p>
        </p:txBody>
      </p:sp>
      <p:sp>
        <p:nvSpPr>
          <p:cNvPr id="12" name="CuadroTexto 11"/>
          <p:cNvSpPr txBox="1"/>
          <p:nvPr/>
        </p:nvSpPr>
        <p:spPr>
          <a:xfrm>
            <a:off x="1054206" y="3355050"/>
            <a:ext cx="4130007" cy="461665"/>
          </a:xfrm>
          <a:prstGeom prst="rect">
            <a:avLst/>
          </a:prstGeom>
          <a:noFill/>
          <a:ln>
            <a:solidFill>
              <a:srgbClr val="5BA2BC"/>
            </a:solidFill>
          </a:ln>
        </p:spPr>
        <p:txBody>
          <a:bodyPr wrap="none" rtlCol="0">
            <a:spAutoFit/>
          </a:bodyPr>
          <a:lstStyle/>
          <a:p>
            <a:r>
              <a:rPr lang="es-ES" sz="2400" dirty="0" smtClean="0"/>
              <a:t>Formación de acetaldehído</a:t>
            </a:r>
            <a:endParaRPr lang="es-ES" sz="2400" dirty="0"/>
          </a:p>
        </p:txBody>
      </p:sp>
      <p:sp>
        <p:nvSpPr>
          <p:cNvPr id="13" name="CuadroTexto 12"/>
          <p:cNvSpPr txBox="1"/>
          <p:nvPr/>
        </p:nvSpPr>
        <p:spPr>
          <a:xfrm>
            <a:off x="866588" y="2654158"/>
            <a:ext cx="4451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chemeClr val="accent1">
                    <a:lumMod val="75000"/>
                  </a:schemeClr>
                </a:solidFill>
              </a:rPr>
              <a:t>La alcohol deshidrogenasa contiene Zn</a:t>
            </a:r>
            <a:endParaRPr lang="es-ES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4" name="Imagen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4118" y="2808185"/>
            <a:ext cx="1807881" cy="1807881"/>
          </a:xfrm>
          <a:prstGeom prst="rect">
            <a:avLst/>
          </a:prstGeom>
        </p:spPr>
      </p:pic>
      <p:pic>
        <p:nvPicPr>
          <p:cNvPr id="15" name="Imagen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0707" y="810178"/>
            <a:ext cx="2749551" cy="1998007"/>
          </a:xfrm>
          <a:prstGeom prst="rect">
            <a:avLst/>
          </a:prstGeom>
        </p:spPr>
      </p:pic>
      <p:sp>
        <p:nvSpPr>
          <p:cNvPr id="16" name="CuadroTexto 15"/>
          <p:cNvSpPr txBox="1"/>
          <p:nvPr/>
        </p:nvSpPr>
        <p:spPr>
          <a:xfrm>
            <a:off x="1180354" y="4093882"/>
            <a:ext cx="3780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rgbClr val="215D77"/>
                </a:solidFill>
              </a:rPr>
              <a:t>Mo presente en aldehído oxidasa</a:t>
            </a:r>
            <a:endParaRPr lang="es-ES" dirty="0">
              <a:solidFill>
                <a:srgbClr val="215D77"/>
              </a:solidFill>
            </a:endParaRPr>
          </a:p>
        </p:txBody>
      </p:sp>
      <p:sp>
        <p:nvSpPr>
          <p:cNvPr id="17" name="CuadroTexto 16"/>
          <p:cNvSpPr txBox="1"/>
          <p:nvPr/>
        </p:nvSpPr>
        <p:spPr>
          <a:xfrm>
            <a:off x="1054206" y="4720655"/>
            <a:ext cx="4190270" cy="461665"/>
          </a:xfrm>
          <a:prstGeom prst="rect">
            <a:avLst/>
          </a:prstGeom>
          <a:noFill/>
          <a:ln>
            <a:solidFill>
              <a:srgbClr val="5BA2BC"/>
            </a:solidFill>
          </a:ln>
        </p:spPr>
        <p:txBody>
          <a:bodyPr wrap="none" rtlCol="0">
            <a:spAutoFit/>
          </a:bodyPr>
          <a:lstStyle/>
          <a:p>
            <a:r>
              <a:rPr lang="es-ES" sz="2400" dirty="0" smtClean="0"/>
              <a:t>Formación de ácido acético</a:t>
            </a:r>
            <a:endParaRPr lang="es-ES" sz="2400" dirty="0"/>
          </a:p>
        </p:txBody>
      </p:sp>
      <p:sp>
        <p:nvSpPr>
          <p:cNvPr id="18" name="CuadroTexto 17"/>
          <p:cNvSpPr txBox="1"/>
          <p:nvPr/>
        </p:nvSpPr>
        <p:spPr>
          <a:xfrm>
            <a:off x="1617290" y="5513294"/>
            <a:ext cx="2814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215D77"/>
                </a:solidFill>
              </a:rPr>
              <a:t>¡</a:t>
            </a:r>
            <a:r>
              <a:rPr lang="es-ES" dirty="0" smtClean="0">
                <a:solidFill>
                  <a:srgbClr val="215D77"/>
                </a:solidFill>
              </a:rPr>
              <a:t>Etapa de recuperación!</a:t>
            </a:r>
            <a:endParaRPr lang="es-ES" dirty="0">
              <a:solidFill>
                <a:srgbClr val="215D77"/>
              </a:solidFill>
            </a:endParaRPr>
          </a:p>
        </p:txBody>
      </p:sp>
      <p:cxnSp>
        <p:nvCxnSpPr>
          <p:cNvPr id="20" name="Conector recto de flecha 19"/>
          <p:cNvCxnSpPr/>
          <p:nvPr/>
        </p:nvCxnSpPr>
        <p:spPr>
          <a:xfrm>
            <a:off x="5662706" y="1950579"/>
            <a:ext cx="0" cy="10729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cto de flecha 20"/>
          <p:cNvCxnSpPr/>
          <p:nvPr/>
        </p:nvCxnSpPr>
        <p:spPr>
          <a:xfrm>
            <a:off x="5662706" y="3772193"/>
            <a:ext cx="0" cy="10729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3392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Sitios de coordinaci</a:t>
            </a:r>
            <a:r>
              <a:rPr lang="es-ES" dirty="0" smtClean="0"/>
              <a:t>ón comunes en </a:t>
            </a:r>
            <a:r>
              <a:rPr lang="es-ES" dirty="0" err="1" smtClean="0"/>
              <a:t>metaloenzimas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Mol</a:t>
            </a:r>
            <a:r>
              <a:rPr lang="es-ES" dirty="0" smtClean="0"/>
              <a:t>éculas orgánicas</a:t>
            </a:r>
          </a:p>
          <a:p>
            <a:r>
              <a:rPr lang="es-ES" dirty="0" smtClean="0"/>
              <a:t>Aminoácidos</a:t>
            </a:r>
            <a:endParaRPr lang="es-ES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107" y="2978039"/>
            <a:ext cx="1905000" cy="2247900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827925" y="5523321"/>
            <a:ext cx="2068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Histidina (</a:t>
            </a:r>
            <a:r>
              <a:rPr lang="es-ES" dirty="0" err="1" smtClean="0"/>
              <a:t>His</a:t>
            </a:r>
            <a:r>
              <a:rPr lang="es-ES" dirty="0" smtClean="0"/>
              <a:t>, H)</a:t>
            </a:r>
            <a:endParaRPr lang="es-ES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6209" y="3219476"/>
            <a:ext cx="2627251" cy="1858780"/>
          </a:xfrm>
          <a:prstGeom prst="rect">
            <a:avLst/>
          </a:prstGeom>
        </p:spPr>
      </p:pic>
      <p:sp>
        <p:nvSpPr>
          <p:cNvPr id="7" name="CuadroTexto 6"/>
          <p:cNvSpPr txBox="1"/>
          <p:nvPr/>
        </p:nvSpPr>
        <p:spPr>
          <a:xfrm>
            <a:off x="3588198" y="5523321"/>
            <a:ext cx="1995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Ciste</a:t>
            </a:r>
            <a:r>
              <a:rPr lang="es-ES" dirty="0" smtClean="0"/>
              <a:t>ína (</a:t>
            </a:r>
            <a:r>
              <a:rPr lang="es-ES" dirty="0" err="1" smtClean="0"/>
              <a:t>Cys</a:t>
            </a:r>
            <a:r>
              <a:rPr lang="es-ES" dirty="0" smtClean="0"/>
              <a:t>, C)</a:t>
            </a:r>
            <a:endParaRPr lang="es-ES" dirty="0"/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2750" y="3429000"/>
            <a:ext cx="1905000" cy="1600200"/>
          </a:xfrm>
          <a:prstGeom prst="rect">
            <a:avLst/>
          </a:prstGeom>
        </p:spPr>
      </p:pic>
      <p:sp>
        <p:nvSpPr>
          <p:cNvPr id="9" name="CuadroTexto 8"/>
          <p:cNvSpPr txBox="1"/>
          <p:nvPr/>
        </p:nvSpPr>
        <p:spPr>
          <a:xfrm>
            <a:off x="6572750" y="5523321"/>
            <a:ext cx="226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Metionina (</a:t>
            </a:r>
            <a:r>
              <a:rPr lang="es-ES" dirty="0" err="1" smtClean="0"/>
              <a:t>Met</a:t>
            </a:r>
            <a:r>
              <a:rPr lang="es-ES" dirty="0" smtClean="0"/>
              <a:t>, M)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8706884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El ADN como sitio coordinante</a:t>
            </a:r>
            <a:endParaRPr lang="es-ES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4433" y="1444532"/>
            <a:ext cx="1855522" cy="2572428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7242" y="4016960"/>
            <a:ext cx="6814140" cy="2026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1278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ES" dirty="0" smtClean="0"/>
              <a:t>Compuestos inorgánicos como alimento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Bacterias </a:t>
            </a:r>
            <a:r>
              <a:rPr lang="es-ES" dirty="0" err="1" smtClean="0"/>
              <a:t>quimiolitotróficas</a:t>
            </a:r>
            <a:r>
              <a:rPr lang="es-ES" dirty="0" smtClean="0"/>
              <a:t>:</a:t>
            </a:r>
          </a:p>
          <a:p>
            <a:pPr lvl="1"/>
            <a:endParaRPr lang="es-ES" dirty="0" smtClean="0"/>
          </a:p>
          <a:p>
            <a:endParaRPr lang="es-ES" dirty="0" smtClean="0"/>
          </a:p>
          <a:p>
            <a:endParaRPr lang="es-ES" dirty="0"/>
          </a:p>
          <a:p>
            <a:r>
              <a:rPr lang="es-ES" dirty="0" smtClean="0"/>
              <a:t>Bacterias nitrificantes:</a:t>
            </a:r>
            <a:endParaRPr lang="es-ES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14788" y="2260481"/>
            <a:ext cx="8639995" cy="406588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14788" y="2664529"/>
            <a:ext cx="8639995" cy="406588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014788" y="3071117"/>
            <a:ext cx="8639995" cy="406588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014788" y="4474285"/>
            <a:ext cx="7862100" cy="628968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014788" y="5103253"/>
            <a:ext cx="7862096" cy="369981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43102" y="3593145"/>
            <a:ext cx="3643698" cy="3167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96433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ES" dirty="0" smtClean="0"/>
              <a:t>Procesos químicos necesarios para la vida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Uso de energía solar:</a:t>
            </a:r>
          </a:p>
          <a:p>
            <a:pPr lvl="1"/>
            <a:r>
              <a:rPr lang="es-ES" dirty="0" smtClean="0"/>
              <a:t>Producción de O</a:t>
            </a:r>
            <a:r>
              <a:rPr lang="es-ES" baseline="-25000" dirty="0" smtClean="0"/>
              <a:t>2</a:t>
            </a:r>
          </a:p>
          <a:p>
            <a:pPr lvl="1"/>
            <a:r>
              <a:rPr lang="es-ES" dirty="0" smtClean="0"/>
              <a:t>Compuestos orgánicos a partir de CO</a:t>
            </a:r>
            <a:r>
              <a:rPr lang="es-ES" baseline="-25000" dirty="0" smtClean="0"/>
              <a:t>2</a:t>
            </a:r>
            <a:r>
              <a:rPr lang="es-ES" dirty="0" smtClean="0"/>
              <a:t> y H</a:t>
            </a:r>
            <a:r>
              <a:rPr lang="es-ES" baseline="-25000" dirty="0" smtClean="0"/>
              <a:t>2</a:t>
            </a:r>
            <a:r>
              <a:rPr lang="es-ES" dirty="0" smtClean="0"/>
              <a:t>O.</a:t>
            </a:r>
          </a:p>
          <a:p>
            <a:r>
              <a:rPr lang="es-ES" dirty="0" smtClean="0"/>
              <a:t>Oxidación de compuestos orgánicos</a:t>
            </a:r>
            <a:endParaRPr lang="es-ES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2024" y="3878177"/>
            <a:ext cx="2851976" cy="2979823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1572699" y="3878177"/>
            <a:ext cx="37762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i="1" dirty="0" smtClean="0"/>
              <a:t>“Un organismo vivo es un sistema capaz de reducir su entropía a expensas del medio ambiente”</a:t>
            </a:r>
            <a:endParaRPr lang="es-ES" i="1" dirty="0"/>
          </a:p>
        </p:txBody>
      </p:sp>
      <p:sp>
        <p:nvSpPr>
          <p:cNvPr id="6" name="CuadroTexto 5"/>
          <p:cNvSpPr txBox="1"/>
          <p:nvPr/>
        </p:nvSpPr>
        <p:spPr>
          <a:xfrm>
            <a:off x="1572699" y="5065095"/>
            <a:ext cx="37762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b="1" dirty="0" smtClean="0"/>
              <a:t>Todos los sistemas vivos son termodinámicamente inestables.</a:t>
            </a:r>
            <a:endParaRPr lang="es-ES" b="1" dirty="0"/>
          </a:p>
        </p:txBody>
      </p:sp>
    </p:spTree>
    <p:extLst>
      <p:ext uri="{BB962C8B-B14F-4D97-AF65-F5344CB8AC3E}">
        <p14:creationId xmlns:p14="http://schemas.microsoft.com/office/powerpoint/2010/main" val="384202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Reducción de O</a:t>
            </a:r>
            <a:r>
              <a:rPr lang="es-ES" baseline="-25000" dirty="0" smtClean="0"/>
              <a:t>2</a:t>
            </a:r>
            <a:endParaRPr lang="es-ES" baseline="-25000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22709"/>
              </p:ext>
            </p:extLst>
          </p:nvPr>
        </p:nvGraphicFramePr>
        <p:xfrm>
          <a:off x="683746" y="1706936"/>
          <a:ext cx="8046031" cy="126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CS ChemDraw Drawing" r:id="rId3" imgW="6066663" imgH="955243" progId="ChemDraw.Document.6.0">
                  <p:embed/>
                </p:oleObj>
              </mc:Choice>
              <mc:Fallback>
                <p:oleObj name="CS ChemDraw Drawing" r:id="rId3" imgW="6066663" imgH="95524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46" y="1706936"/>
                        <a:ext cx="8046031" cy="1266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adroTexto 6"/>
          <p:cNvSpPr txBox="1"/>
          <p:nvPr/>
        </p:nvSpPr>
        <p:spPr>
          <a:xfrm>
            <a:off x="958802" y="3227361"/>
            <a:ext cx="1435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 smtClean="0"/>
              <a:t>Eº</a:t>
            </a:r>
            <a:r>
              <a:rPr lang="es-ES" dirty="0" smtClean="0"/>
              <a:t>=1.229 V</a:t>
            </a:r>
            <a:endParaRPr lang="es-ES" dirty="0"/>
          </a:p>
        </p:txBody>
      </p:sp>
      <p:sp>
        <p:nvSpPr>
          <p:cNvPr id="9" name="CuadroTexto 8"/>
          <p:cNvSpPr txBox="1"/>
          <p:nvPr/>
        </p:nvSpPr>
        <p:spPr>
          <a:xfrm>
            <a:off x="2711633" y="3227361"/>
            <a:ext cx="6018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¿por qué el O</a:t>
            </a:r>
            <a:r>
              <a:rPr lang="es-ES" baseline="-25000" dirty="0" smtClean="0"/>
              <a:t>2</a:t>
            </a:r>
            <a:r>
              <a:rPr lang="es-ES" dirty="0" smtClean="0"/>
              <a:t> no se reduce espontáneamente a O</a:t>
            </a:r>
            <a:r>
              <a:rPr lang="es-ES" baseline="30000" dirty="0" smtClean="0"/>
              <a:t>2-</a:t>
            </a:r>
            <a:r>
              <a:rPr lang="es-ES" dirty="0" smtClean="0"/>
              <a:t>?</a:t>
            </a:r>
            <a:endParaRPr lang="es-ES" dirty="0"/>
          </a:p>
        </p:txBody>
      </p:sp>
      <p:sp>
        <p:nvSpPr>
          <p:cNvPr id="10" name="CuadroTexto 9"/>
          <p:cNvSpPr txBox="1"/>
          <p:nvPr/>
        </p:nvSpPr>
        <p:spPr>
          <a:xfrm>
            <a:off x="2890928" y="3673189"/>
            <a:ext cx="555083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smtClean="0"/>
              <a:t>La barrera energética para la conversión de O</a:t>
            </a:r>
            <a:r>
              <a:rPr lang="es-ES" sz="1600" baseline="-25000" dirty="0" smtClean="0"/>
              <a:t>2</a:t>
            </a:r>
            <a:r>
              <a:rPr lang="es-ES" sz="1600" dirty="0" smtClean="0"/>
              <a:t> al óxido es muy grande, el proceso está controlado por cinética</a:t>
            </a:r>
            <a:r>
              <a:rPr lang="es-ES" dirty="0" smtClean="0"/>
              <a:t>.</a:t>
            </a:r>
            <a:endParaRPr lang="es-ES" dirty="0"/>
          </a:p>
        </p:txBody>
      </p:sp>
      <p:sp>
        <p:nvSpPr>
          <p:cNvPr id="11" name="CuadroTexto 10"/>
          <p:cNvSpPr txBox="1"/>
          <p:nvPr/>
        </p:nvSpPr>
        <p:spPr>
          <a:xfrm>
            <a:off x="1610098" y="4694556"/>
            <a:ext cx="56961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dirty="0" smtClean="0"/>
              <a:t>Los catalizadores son compuestos capaces de cambiar la velocidad de una reacción, las enzimas son los catalizadores biológicos por excelencia.</a:t>
            </a:r>
            <a:endParaRPr lang="es-ES" dirty="0"/>
          </a:p>
        </p:txBody>
      </p:sp>
      <p:sp>
        <p:nvSpPr>
          <p:cNvPr id="12" name="CuadroTexto 11"/>
          <p:cNvSpPr txBox="1"/>
          <p:nvPr/>
        </p:nvSpPr>
        <p:spPr>
          <a:xfrm>
            <a:off x="2241179" y="5758788"/>
            <a:ext cx="422835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smtClean="0"/>
              <a:t>Las enzimas que contiene metales en su centro activo se llaman </a:t>
            </a:r>
            <a:r>
              <a:rPr lang="es-ES" sz="1600" b="1" dirty="0" err="1" smtClean="0"/>
              <a:t>metaloenzimas</a:t>
            </a:r>
            <a:r>
              <a:rPr lang="es-ES" sz="1600" dirty="0" smtClean="0"/>
              <a:t>.</a:t>
            </a:r>
            <a:endParaRPr lang="es-ES" sz="1600" dirty="0"/>
          </a:p>
        </p:txBody>
      </p:sp>
    </p:spTree>
    <p:extLst>
      <p:ext uri="{BB962C8B-B14F-4D97-AF65-F5344CB8AC3E}">
        <p14:creationId xmlns:p14="http://schemas.microsoft.com/office/powerpoint/2010/main" val="315912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Elementos necesarios para la vida</a:t>
            </a:r>
            <a:endParaRPr lang="es-ES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3300" y="1417638"/>
            <a:ext cx="7124700" cy="499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1390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Funciones biológicas de los elementos inorgánicos</a:t>
            </a:r>
            <a:endParaRPr lang="es-ES" dirty="0"/>
          </a:p>
        </p:txBody>
      </p:sp>
      <p:graphicFrame>
        <p:nvGraphicFramePr>
          <p:cNvPr id="4" name="Marcador de contenido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32227861"/>
              </p:ext>
            </p:extLst>
          </p:nvPr>
        </p:nvGraphicFramePr>
        <p:xfrm>
          <a:off x="549275" y="1734670"/>
          <a:ext cx="8042276" cy="407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20372"/>
                <a:gridCol w="3421904"/>
              </a:tblGrid>
              <a:tr h="370840">
                <a:tc>
                  <a:txBody>
                    <a:bodyPr/>
                    <a:lstStyle/>
                    <a:p>
                      <a:r>
                        <a:rPr lang="es-ES" dirty="0" smtClean="0"/>
                        <a:t>Proceso 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Elementos involucrados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dirty="0" smtClean="0"/>
                        <a:t>Balance de carga y conductividad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err="1" smtClean="0"/>
                        <a:t>Na</a:t>
                      </a:r>
                      <a:r>
                        <a:rPr lang="es-ES" dirty="0" smtClean="0"/>
                        <a:t>, K, Cl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dirty="0" smtClean="0"/>
                        <a:t>Estructura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Ca, Zn, Si, S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dirty="0" smtClean="0"/>
                        <a:t>Señalización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Ca, B, NO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dirty="0" smtClean="0"/>
                        <a:t>Ácido-base </a:t>
                      </a:r>
                      <a:r>
                        <a:rPr lang="es-ES" dirty="0" err="1" smtClean="0"/>
                        <a:t>Bronsted</a:t>
                      </a:r>
                      <a:r>
                        <a:rPr lang="es-ES" dirty="0" smtClean="0"/>
                        <a:t>, amortiguadores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P, Si, C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dirty="0" smtClean="0"/>
                        <a:t>Ácido-base Lewis, catálisis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Zn,</a:t>
                      </a:r>
                      <a:r>
                        <a:rPr lang="es-ES" baseline="0" dirty="0" smtClean="0"/>
                        <a:t> Fe, Ni, Mn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dirty="0" smtClean="0"/>
                        <a:t>Transferencia</a:t>
                      </a:r>
                      <a:r>
                        <a:rPr lang="es-ES" baseline="0" dirty="0" smtClean="0"/>
                        <a:t> de electrones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Fe, Cu, Mo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dirty="0" smtClean="0"/>
                        <a:t>Transferencias de grupos funcionales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V, Fe, Co, Ni, Cu, Mo, W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dirty="0" smtClean="0"/>
                        <a:t>Catálisis </a:t>
                      </a:r>
                      <a:r>
                        <a:rPr lang="es-ES" dirty="0" err="1" smtClean="0"/>
                        <a:t>redox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V, Mn, Fe, Co, Ni, Cu, W, S, Se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dirty="0" smtClean="0"/>
                        <a:t>Almacenamiento</a:t>
                      </a:r>
                      <a:r>
                        <a:rPr lang="es-ES" baseline="0" dirty="0" smtClean="0"/>
                        <a:t> de energía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H, P,</a:t>
                      </a:r>
                      <a:r>
                        <a:rPr lang="es-ES" baseline="0" dirty="0" smtClean="0"/>
                        <a:t> S, </a:t>
                      </a:r>
                      <a:r>
                        <a:rPr lang="es-ES" baseline="0" dirty="0" err="1" smtClean="0"/>
                        <a:t>Na</a:t>
                      </a:r>
                      <a:r>
                        <a:rPr lang="es-ES" baseline="0" dirty="0" smtClean="0"/>
                        <a:t>, K, Fe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dirty="0" err="1" smtClean="0"/>
                        <a:t>Biomineralización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Ca, Mg, Fe, Si, Sr,</a:t>
                      </a:r>
                      <a:r>
                        <a:rPr lang="es-ES" baseline="0" dirty="0" smtClean="0"/>
                        <a:t> Cu, P</a:t>
                      </a:r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544273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Transporte de O</a:t>
            </a:r>
            <a:r>
              <a:rPr lang="es-ES" baseline="-25000" dirty="0" smtClean="0"/>
              <a:t>2</a:t>
            </a:r>
            <a:endParaRPr lang="es-ES" baseline="-25000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687" y="2210158"/>
            <a:ext cx="3245784" cy="3034900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3930" y="2668452"/>
            <a:ext cx="2235200" cy="2463800"/>
          </a:xfrm>
          <a:prstGeom prst="rect">
            <a:avLst/>
          </a:prstGeom>
        </p:spPr>
      </p:pic>
      <p:cxnSp>
        <p:nvCxnSpPr>
          <p:cNvPr id="8" name="Conector recto de flecha 7"/>
          <p:cNvCxnSpPr/>
          <p:nvPr/>
        </p:nvCxnSpPr>
        <p:spPr>
          <a:xfrm>
            <a:off x="2627407" y="3900352"/>
            <a:ext cx="320264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Imagen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687" y="1549120"/>
            <a:ext cx="7750502" cy="4979597"/>
          </a:xfrm>
          <a:prstGeom prst="rect">
            <a:avLst/>
          </a:prstGeom>
        </p:spPr>
      </p:pic>
      <p:sp>
        <p:nvSpPr>
          <p:cNvPr id="14" name="CuadroTexto 13"/>
          <p:cNvSpPr txBox="1"/>
          <p:nvPr/>
        </p:nvSpPr>
        <p:spPr>
          <a:xfrm>
            <a:off x="6589059" y="5453529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[Fe(</a:t>
            </a:r>
            <a:r>
              <a:rPr lang="es-ES" dirty="0" err="1" smtClean="0"/>
              <a:t>hem</a:t>
            </a:r>
            <a:r>
              <a:rPr lang="es-ES" dirty="0" smtClean="0"/>
              <a:t>)]</a:t>
            </a:r>
            <a:r>
              <a:rPr lang="es-ES" baseline="30000" dirty="0" smtClean="0"/>
              <a:t>2+</a:t>
            </a:r>
            <a:endParaRPr lang="es-ES" baseline="30000" dirty="0"/>
          </a:p>
        </p:txBody>
      </p:sp>
    </p:spTree>
    <p:extLst>
      <p:ext uri="{BB962C8B-B14F-4D97-AF65-F5344CB8AC3E}">
        <p14:creationId xmlns:p14="http://schemas.microsoft.com/office/powerpoint/2010/main" val="1197079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3600" dirty="0" smtClean="0"/>
              <a:t>Reacción del complejo [Fe(</a:t>
            </a:r>
            <a:r>
              <a:rPr lang="es-ES" sz="3600" dirty="0" err="1" smtClean="0"/>
              <a:t>hem</a:t>
            </a:r>
            <a:r>
              <a:rPr lang="es-ES" sz="3600" dirty="0" smtClean="0"/>
              <a:t>)]</a:t>
            </a:r>
            <a:r>
              <a:rPr lang="es-ES" sz="3600" baseline="30000" dirty="0" smtClean="0"/>
              <a:t>2+</a:t>
            </a:r>
            <a:r>
              <a:rPr lang="es-ES" sz="3600" dirty="0" smtClean="0"/>
              <a:t> con oxígeno</a:t>
            </a:r>
            <a:endParaRPr lang="es-ES" sz="3600" dirty="0"/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624365" y="1595439"/>
            <a:ext cx="8102601" cy="1562100"/>
            <a:chOff x="164" y="1344"/>
            <a:chExt cx="5104" cy="984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164" y="1395"/>
            <a:ext cx="2061" cy="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0" name="ChemSketch" r:id="rId3" imgW="2984040" imgH="1225440" progId="ACD.ChemSketch.20">
                    <p:embed/>
                  </p:oleObj>
                </mc:Choice>
                <mc:Fallback>
                  <p:oleObj name="ChemSketch" r:id="rId3" imgW="2984040" imgH="1225440" progId="ACD.ChemSketch.2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" y="1395"/>
                          <a:ext cx="2061" cy="8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3196" y="1403"/>
            <a:ext cx="2072" cy="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" name="ChemSketch" r:id="rId5" imgW="2984040" imgH="1332000" progId="ACD.ChemSketch.20">
                    <p:embed/>
                  </p:oleObj>
                </mc:Choice>
                <mc:Fallback>
                  <p:oleObj name="ChemSketch" r:id="rId5" imgW="2984040" imgH="1332000" progId="ACD.ChemSketch.2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6" y="1403"/>
                          <a:ext cx="2072" cy="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912" y="1344"/>
              <a:ext cx="20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1400" b="1">
                  <a:solidFill>
                    <a:srgbClr val="000099"/>
                  </a:solidFill>
                  <a:latin typeface="Times New Roman" charset="0"/>
                  <a:cs typeface="Times New Roman" charset="0"/>
                </a:rPr>
                <a:t>II</a:t>
              </a:r>
              <a:endParaRPr lang="es-ES" sz="1400" b="1">
                <a:solidFill>
                  <a:srgbClr val="000099"/>
                </a:solidFill>
                <a:latin typeface="Times New Roman" charset="0"/>
                <a:cs typeface="Times New Roman" charset="0"/>
              </a:endParaRPr>
            </a:p>
          </p:txBody>
        </p:sp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2256" y="1632"/>
            <a:ext cx="419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" name="ChemSketch" r:id="rId7" imgW="511920" imgH="182880" progId="ACD.ChemSketch.20">
                    <p:embed/>
                  </p:oleObj>
                </mc:Choice>
                <mc:Fallback>
                  <p:oleObj name="ChemSketch" r:id="rId7" imgW="511920" imgH="182880" progId="ACD.ChemSketch.2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632"/>
                          <a:ext cx="419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2621" y="1852"/>
              <a:ext cx="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MX">
                  <a:latin typeface="Times New Roman" charset="0"/>
                  <a:sym typeface="Symbol" charset="0"/>
                </a:rPr>
                <a:t></a:t>
              </a:r>
              <a:endParaRPr lang="es-ES">
                <a:latin typeface="Times New Roman" charset="0"/>
                <a:sym typeface="Symbol" charset="0"/>
              </a:endParaRP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3936" y="1392"/>
              <a:ext cx="20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1400" b="1">
                  <a:solidFill>
                    <a:srgbClr val="000099"/>
                  </a:solidFill>
                  <a:latin typeface="Times New Roman" charset="0"/>
                  <a:cs typeface="Times New Roman" charset="0"/>
                </a:rPr>
                <a:t>II</a:t>
              </a:r>
              <a:endParaRPr lang="es-ES" sz="1400" b="1">
                <a:solidFill>
                  <a:srgbClr val="000099"/>
                </a:solidFill>
                <a:latin typeface="Times New Roman" charset="0"/>
                <a:cs typeface="Times New Roman" charset="0"/>
              </a:endParaRPr>
            </a:p>
          </p:txBody>
        </p:sp>
      </p:grpSp>
      <p:grpSp>
        <p:nvGrpSpPr>
          <p:cNvPr id="11" name="Group 5"/>
          <p:cNvGrpSpPr>
            <a:grpSpLocks/>
          </p:cNvGrpSpPr>
          <p:nvPr/>
        </p:nvGrpSpPr>
        <p:grpSpPr bwMode="auto">
          <a:xfrm>
            <a:off x="820887" y="3379928"/>
            <a:ext cx="7579381" cy="2590800"/>
            <a:chOff x="288" y="1872"/>
            <a:chExt cx="5085" cy="1776"/>
          </a:xfrm>
        </p:grpSpPr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288" y="1920"/>
            <a:ext cx="2072" cy="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" name="ChemSketch" r:id="rId9" imgW="2984040" imgH="1332000" progId="ACD.ChemSketch.20">
                    <p:embed/>
                  </p:oleObj>
                </mc:Choice>
                <mc:Fallback>
                  <p:oleObj name="ChemSketch" r:id="rId9" imgW="2984040" imgH="1332000" progId="ACD.ChemSketch.2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920"/>
                          <a:ext cx="2072" cy="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1008" y="1968"/>
              <a:ext cx="20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1400" b="1">
                  <a:solidFill>
                    <a:srgbClr val="000099"/>
                  </a:solidFill>
                  <a:latin typeface="Times New Roman" charset="0"/>
                  <a:cs typeface="Times New Roman" charset="0"/>
                </a:rPr>
                <a:t>II</a:t>
              </a:r>
              <a:endParaRPr lang="es-ES" sz="1400" b="1">
                <a:solidFill>
                  <a:srgbClr val="000099"/>
                </a:solidFill>
                <a:latin typeface="Times New Roman" charset="0"/>
                <a:cs typeface="Times New Roman" charset="0"/>
              </a:endParaRPr>
            </a:p>
          </p:txBody>
        </p:sp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384" y="2802"/>
            <a:ext cx="2061" cy="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" name="ChemSketch" r:id="rId10" imgW="2984040" imgH="1225440" progId="ACD.ChemSketch.20">
                    <p:embed/>
                  </p:oleObj>
                </mc:Choice>
                <mc:Fallback>
                  <p:oleObj name="ChemSketch" r:id="rId10" imgW="2984040" imgH="1225440" progId="ACD.ChemSketch.2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802"/>
                          <a:ext cx="2061" cy="8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1152" y="2784"/>
              <a:ext cx="20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ES_tradnl" sz="1400" b="1">
                  <a:solidFill>
                    <a:srgbClr val="000099"/>
                  </a:solidFill>
                  <a:latin typeface="Times New Roman" charset="0"/>
                  <a:cs typeface="Times New Roman" charset="0"/>
                </a:rPr>
                <a:t>II</a:t>
              </a:r>
              <a:endParaRPr lang="es-ES" sz="1400" b="1">
                <a:solidFill>
                  <a:srgbClr val="000099"/>
                </a:solidFill>
                <a:latin typeface="Times New Roman" charset="0"/>
                <a:cs typeface="Times New Roman" charset="0"/>
              </a:endParaRPr>
            </a:p>
          </p:txBody>
        </p:sp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2721" y="2476"/>
              <a:ext cx="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s-MX">
                  <a:latin typeface="Times New Roman" charset="0"/>
                  <a:sym typeface="Symbol" charset="0"/>
                </a:rPr>
                <a:t></a:t>
              </a:r>
              <a:endParaRPr lang="es-ES">
                <a:latin typeface="Times New Roman" charset="0"/>
                <a:sym typeface="Symbol" charset="0"/>
              </a:endParaRPr>
            </a:p>
          </p:txBody>
        </p:sp>
        <p:grpSp>
          <p:nvGrpSpPr>
            <p:cNvPr id="17" name="Group 11"/>
            <p:cNvGrpSpPr>
              <a:grpSpLocks/>
            </p:cNvGrpSpPr>
            <p:nvPr/>
          </p:nvGrpSpPr>
          <p:grpSpPr bwMode="auto">
            <a:xfrm>
              <a:off x="3312" y="1872"/>
              <a:ext cx="2061" cy="1632"/>
              <a:chOff x="3312" y="2256"/>
              <a:chExt cx="2061" cy="1632"/>
            </a:xfrm>
          </p:grpSpPr>
          <p:graphicFrame>
            <p:nvGraphicFramePr>
              <p:cNvPr id="18" name="Object 12"/>
              <p:cNvGraphicFramePr>
                <a:graphicFrameLocks noChangeAspect="1"/>
              </p:cNvGraphicFramePr>
              <p:nvPr/>
            </p:nvGraphicFramePr>
            <p:xfrm>
              <a:off x="3312" y="2274"/>
              <a:ext cx="2061" cy="8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5" name="ChemSketch" r:id="rId11" imgW="2984040" imgH="1225440" progId="ACD.ChemSketch.20">
                      <p:embed/>
                    </p:oleObj>
                  </mc:Choice>
                  <mc:Fallback>
                    <p:oleObj name="ChemSketch" r:id="rId11" imgW="2984040" imgH="1225440" progId="ACD.ChemSketch.2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2274"/>
                            <a:ext cx="2061" cy="8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Text Box 13"/>
              <p:cNvSpPr txBox="1">
                <a:spLocks noChangeArrowheads="1"/>
              </p:cNvSpPr>
              <p:nvPr/>
            </p:nvSpPr>
            <p:spPr bwMode="auto">
              <a:xfrm>
                <a:off x="4024" y="2256"/>
                <a:ext cx="24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s-ES_tradnl" sz="1400" b="1">
                    <a:solidFill>
                      <a:srgbClr val="000099"/>
                    </a:solidFill>
                    <a:latin typeface="Times New Roman" charset="0"/>
                    <a:cs typeface="Times New Roman" charset="0"/>
                  </a:rPr>
                  <a:t>III</a:t>
                </a:r>
                <a:endParaRPr lang="es-ES" sz="1400" b="1">
                  <a:solidFill>
                    <a:srgbClr val="000099"/>
                  </a:solidFill>
                  <a:latin typeface="Times New Roman" charset="0"/>
                  <a:cs typeface="Times New Roman" charset="0"/>
                </a:endParaRPr>
              </a:p>
            </p:txBody>
          </p:sp>
          <p:graphicFrame>
            <p:nvGraphicFramePr>
              <p:cNvPr id="20" name="Object 14"/>
              <p:cNvGraphicFramePr>
                <a:graphicFrameLocks noChangeAspect="1"/>
              </p:cNvGraphicFramePr>
              <p:nvPr/>
            </p:nvGraphicFramePr>
            <p:xfrm>
              <a:off x="3312" y="3042"/>
              <a:ext cx="2061" cy="8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6" name="ChemSketch" r:id="rId12" imgW="2984040" imgH="1225440" progId="ACD.ChemSketch.20">
                      <p:embed/>
                    </p:oleObj>
                  </mc:Choice>
                  <mc:Fallback>
                    <p:oleObj name="ChemSketch" r:id="rId12" imgW="2984040" imgH="1225440" progId="ACD.ChemSketch.2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3042"/>
                            <a:ext cx="2061" cy="8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Text Box 15"/>
              <p:cNvSpPr txBox="1">
                <a:spLocks noChangeArrowheads="1"/>
              </p:cNvSpPr>
              <p:nvPr/>
            </p:nvSpPr>
            <p:spPr bwMode="auto">
              <a:xfrm>
                <a:off x="3976" y="3024"/>
                <a:ext cx="24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s-ES_tradnl" sz="1400" b="1">
                    <a:solidFill>
                      <a:srgbClr val="000099"/>
                    </a:solidFill>
                    <a:latin typeface="Times New Roman" charset="0"/>
                    <a:cs typeface="Times New Roman" charset="0"/>
                  </a:rPr>
                  <a:t>III</a:t>
                </a:r>
                <a:endParaRPr lang="es-ES" sz="1400" b="1">
                  <a:solidFill>
                    <a:srgbClr val="000099"/>
                  </a:solidFill>
                  <a:latin typeface="Times New Roman" charset="0"/>
                  <a:cs typeface="Times New Roman" charset="0"/>
                </a:endParaRPr>
              </a:p>
            </p:txBody>
          </p:sp>
          <p:graphicFrame>
            <p:nvGraphicFramePr>
              <p:cNvPr id="22" name="Object 16"/>
              <p:cNvGraphicFramePr>
                <a:graphicFrameLocks noChangeAspect="1"/>
              </p:cNvGraphicFramePr>
              <p:nvPr/>
            </p:nvGraphicFramePr>
            <p:xfrm>
              <a:off x="4182" y="2698"/>
              <a:ext cx="234" cy="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7" name="ChemSketch" r:id="rId13" imgW="371880" imgH="1051560" progId="ACD.ChemSketch.20">
                      <p:embed/>
                    </p:oleObj>
                  </mc:Choice>
                  <mc:Fallback>
                    <p:oleObj name="ChemSketch" r:id="rId13" imgW="371880" imgH="1051560" progId="ACD.ChemSketch.2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2" y="2698"/>
                            <a:ext cx="234" cy="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 type="none" w="lg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" name="CuadroTexto 22"/>
          <p:cNvSpPr txBox="1"/>
          <p:nvPr/>
        </p:nvSpPr>
        <p:spPr>
          <a:xfrm>
            <a:off x="2537894" y="6081059"/>
            <a:ext cx="43376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dirty="0" smtClean="0"/>
              <a:t>El complejo [Fe(</a:t>
            </a:r>
            <a:r>
              <a:rPr lang="es-ES" dirty="0" err="1" smtClean="0"/>
              <a:t>hem</a:t>
            </a:r>
            <a:r>
              <a:rPr lang="es-ES" dirty="0" smtClean="0"/>
              <a:t>)]</a:t>
            </a:r>
            <a:r>
              <a:rPr lang="es-ES" baseline="30000" dirty="0" smtClean="0"/>
              <a:t>2+</a:t>
            </a:r>
            <a:r>
              <a:rPr lang="es-ES" dirty="0" smtClean="0"/>
              <a:t> no es capaz de transportar por si solo el oxígeno.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189817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3600" dirty="0" smtClean="0"/>
              <a:t>Protección del complejo [Fe(</a:t>
            </a:r>
            <a:r>
              <a:rPr lang="es-ES" sz="3600" dirty="0" err="1" smtClean="0"/>
              <a:t>hem</a:t>
            </a:r>
            <a:r>
              <a:rPr lang="es-ES" sz="3600" dirty="0" smtClean="0"/>
              <a:t>)]</a:t>
            </a:r>
            <a:r>
              <a:rPr lang="es-ES" sz="3600" baseline="30000" dirty="0" smtClean="0"/>
              <a:t>2+</a:t>
            </a:r>
            <a:endParaRPr lang="es-ES" sz="3600" baseline="30000" dirty="0"/>
          </a:p>
        </p:txBody>
      </p:sp>
      <p:sp>
        <p:nvSpPr>
          <p:cNvPr id="5" name="Rectangle 3" descr="Diagonal hacia arriba clara"/>
          <p:cNvSpPr>
            <a:spLocks noChangeArrowheads="1"/>
          </p:cNvSpPr>
          <p:nvPr/>
        </p:nvSpPr>
        <p:spPr bwMode="auto">
          <a:xfrm>
            <a:off x="838200" y="3810000"/>
            <a:ext cx="6210300" cy="2514600"/>
          </a:xfrm>
          <a:prstGeom prst="rect">
            <a:avLst/>
          </a:prstGeom>
          <a:pattFill prst="ltUpDiag">
            <a:fgClr>
              <a:srgbClr val="3366FF"/>
            </a:fgClr>
            <a:bgClr>
              <a:srgbClr val="FFFFFF"/>
            </a:bgClr>
          </a:pattFill>
          <a:ln w="25400">
            <a:solidFill>
              <a:schemeClr val="bg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6" name="Freeform 4"/>
          <p:cNvSpPr>
            <a:spLocks/>
          </p:cNvSpPr>
          <p:nvPr/>
        </p:nvSpPr>
        <p:spPr bwMode="auto">
          <a:xfrm>
            <a:off x="1323975" y="3810000"/>
            <a:ext cx="5207000" cy="2462213"/>
          </a:xfrm>
          <a:custGeom>
            <a:avLst/>
            <a:gdLst>
              <a:gd name="T0" fmla="*/ 1608 w 4360"/>
              <a:gd name="T1" fmla="*/ 0 h 2568"/>
              <a:gd name="T2" fmla="*/ 1416 w 4360"/>
              <a:gd name="T3" fmla="*/ 240 h 2568"/>
              <a:gd name="T4" fmla="*/ 552 w 4360"/>
              <a:gd name="T5" fmla="*/ 384 h 2568"/>
              <a:gd name="T6" fmla="*/ 216 w 4360"/>
              <a:gd name="T7" fmla="*/ 1008 h 2568"/>
              <a:gd name="T8" fmla="*/ 168 w 4360"/>
              <a:gd name="T9" fmla="*/ 2112 h 2568"/>
              <a:gd name="T10" fmla="*/ 1224 w 4360"/>
              <a:gd name="T11" fmla="*/ 2256 h 2568"/>
              <a:gd name="T12" fmla="*/ 1992 w 4360"/>
              <a:gd name="T13" fmla="*/ 2544 h 2568"/>
              <a:gd name="T14" fmla="*/ 2568 w 4360"/>
              <a:gd name="T15" fmla="*/ 2112 h 2568"/>
              <a:gd name="T16" fmla="*/ 3672 w 4360"/>
              <a:gd name="T17" fmla="*/ 2256 h 2568"/>
              <a:gd name="T18" fmla="*/ 4008 w 4360"/>
              <a:gd name="T19" fmla="*/ 1536 h 2568"/>
              <a:gd name="T20" fmla="*/ 4248 w 4360"/>
              <a:gd name="T21" fmla="*/ 672 h 2568"/>
              <a:gd name="T22" fmla="*/ 3336 w 4360"/>
              <a:gd name="T23" fmla="*/ 240 h 2568"/>
              <a:gd name="T24" fmla="*/ 2232 w 4360"/>
              <a:gd name="T25" fmla="*/ 96 h 2568"/>
              <a:gd name="T26" fmla="*/ 2088 w 4360"/>
              <a:gd name="T27" fmla="*/ 0 h 2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360" h="2568">
                <a:moveTo>
                  <a:pt x="1608" y="0"/>
                </a:moveTo>
                <a:cubicBezTo>
                  <a:pt x="1600" y="88"/>
                  <a:pt x="1592" y="176"/>
                  <a:pt x="1416" y="240"/>
                </a:cubicBezTo>
                <a:cubicBezTo>
                  <a:pt x="1240" y="304"/>
                  <a:pt x="752" y="256"/>
                  <a:pt x="552" y="384"/>
                </a:cubicBezTo>
                <a:cubicBezTo>
                  <a:pt x="352" y="512"/>
                  <a:pt x="280" y="720"/>
                  <a:pt x="216" y="1008"/>
                </a:cubicBezTo>
                <a:cubicBezTo>
                  <a:pt x="152" y="1296"/>
                  <a:pt x="0" y="1904"/>
                  <a:pt x="168" y="2112"/>
                </a:cubicBezTo>
                <a:cubicBezTo>
                  <a:pt x="336" y="2320"/>
                  <a:pt x="920" y="2184"/>
                  <a:pt x="1224" y="2256"/>
                </a:cubicBezTo>
                <a:cubicBezTo>
                  <a:pt x="1528" y="2328"/>
                  <a:pt x="1768" y="2568"/>
                  <a:pt x="1992" y="2544"/>
                </a:cubicBezTo>
                <a:cubicBezTo>
                  <a:pt x="2216" y="2520"/>
                  <a:pt x="2288" y="2160"/>
                  <a:pt x="2568" y="2112"/>
                </a:cubicBezTo>
                <a:cubicBezTo>
                  <a:pt x="2848" y="2064"/>
                  <a:pt x="3432" y="2352"/>
                  <a:pt x="3672" y="2256"/>
                </a:cubicBezTo>
                <a:cubicBezTo>
                  <a:pt x="3912" y="2160"/>
                  <a:pt x="3912" y="1800"/>
                  <a:pt x="4008" y="1536"/>
                </a:cubicBezTo>
                <a:cubicBezTo>
                  <a:pt x="4104" y="1272"/>
                  <a:pt x="4360" y="888"/>
                  <a:pt x="4248" y="672"/>
                </a:cubicBezTo>
                <a:cubicBezTo>
                  <a:pt x="4136" y="456"/>
                  <a:pt x="3672" y="336"/>
                  <a:pt x="3336" y="240"/>
                </a:cubicBezTo>
                <a:cubicBezTo>
                  <a:pt x="3000" y="144"/>
                  <a:pt x="2440" y="136"/>
                  <a:pt x="2232" y="96"/>
                </a:cubicBezTo>
                <a:cubicBezTo>
                  <a:pt x="2024" y="56"/>
                  <a:pt x="2096" y="16"/>
                  <a:pt x="2088" y="0"/>
                </a:cubicBezTo>
              </a:path>
            </a:pathLst>
          </a:custGeom>
          <a:solidFill>
            <a:schemeClr val="bg1"/>
          </a:solidFill>
          <a:ln w="38100" cap="flat" cmpd="sng">
            <a:solidFill>
              <a:srgbClr val="3366FF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s-ES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578361"/>
              </p:ext>
            </p:extLst>
          </p:nvPr>
        </p:nvGraphicFramePr>
        <p:xfrm>
          <a:off x="1825625" y="4114800"/>
          <a:ext cx="419735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ChemSketch" r:id="rId3" imgW="2984040" imgH="1225440" progId="ACD.ChemSketch.20">
                  <p:embed/>
                </p:oleObj>
              </mc:Choice>
              <mc:Fallback>
                <p:oleObj name="ChemSketch" r:id="rId3" imgW="2984040" imgH="1225440" progId="ACD.ChemSketch.2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4114800"/>
                        <a:ext cx="4197350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4650"/>
              </p:ext>
            </p:extLst>
          </p:nvPr>
        </p:nvGraphicFramePr>
        <p:xfrm>
          <a:off x="1485900" y="1706563"/>
          <a:ext cx="4197350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ChemSketch" r:id="rId5" imgW="2984040" imgH="1225440" progId="ACD.ChemSketch.20">
                  <p:embed/>
                </p:oleObj>
              </mc:Choice>
              <mc:Fallback>
                <p:oleObj name="ChemSketch" r:id="rId5" imgW="2984040" imgH="1225440" progId="ACD.ChemSketch.2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706563"/>
                        <a:ext cx="4197350" cy="172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/>
          <p:cNvSpPr txBox="1"/>
          <p:nvPr/>
        </p:nvSpPr>
        <p:spPr>
          <a:xfrm>
            <a:off x="6530975" y="2181412"/>
            <a:ext cx="2239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Se aísla un complejo del otro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359328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risa">
  <a:themeElements>
    <a:clrScheme name="Brisa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Brisa">
      <a:maj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ajorFont>
      <a:min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inorFont>
    </a:fontScheme>
    <a:fmtScheme name="Brisa">
      <a:fillStyleLst>
        <a:solidFill>
          <a:schemeClr val="phClr"/>
        </a:solidFill>
        <a:gradFill rotWithShape="1">
          <a:gsLst>
            <a:gs pos="31000">
              <a:schemeClr val="phClr">
                <a:tint val="100000"/>
                <a:shade val="100000"/>
                <a:satMod val="120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shade val="100000"/>
                <a:satMod val="120000"/>
              </a:schemeClr>
            </a:gs>
            <a:gs pos="69000">
              <a:schemeClr val="phClr">
                <a:tint val="80000"/>
                <a:shade val="100000"/>
                <a:satMod val="150000"/>
              </a:schemeClr>
            </a:gs>
            <a:gs pos="100000">
              <a:schemeClr val="phClr">
                <a:tint val="50000"/>
                <a:shade val="100000"/>
                <a:satMod val="15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dbl" algn="ctr">
          <a:solidFill>
            <a:schemeClr val="phClr"/>
          </a:solidFill>
          <a:prstDash val="solid"/>
        </a:ln>
        <a:ln w="31750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sx="101000" sy="101000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127000" dist="25400" dir="13500000">
              <a:srgbClr val="C0C0C0">
                <a:alpha val="75000"/>
              </a:srgbClr>
            </a:innerShdw>
            <a:outerShdw blurRad="88900" dist="25400" dir="5400000" sx="102000" sy="102000" algn="ctr" rotWithShape="0">
              <a:srgbClr val="C0C0C0">
                <a:alpha val="40000"/>
              </a:srgbClr>
            </a:outerShdw>
          </a:effectLst>
          <a:scene3d>
            <a:camera prst="perspectiveLeft" fov="300000"/>
            <a:lightRig rig="soft" dir="l">
              <a:rot lat="0" lon="0" rev="4200000"/>
            </a:lightRig>
          </a:scene3d>
          <a:sp3d extrusionH="38100" prstMaterial="powder">
            <a:bevelT w="50800" h="88900" prst="convex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0000"/>
                <a:satMod val="400000"/>
              </a:schemeClr>
              <a:schemeClr val="phClr">
                <a:tint val="10000"/>
                <a:satMod val="20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risa.thmx</Template>
  <TotalTime>495</TotalTime>
  <Words>470</Words>
  <Application>Microsoft Macintosh PowerPoint</Application>
  <PresentationFormat>Presentación en pantalla (4:3)</PresentationFormat>
  <Paragraphs>81</Paragraphs>
  <Slides>15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5</vt:i4>
      </vt:variant>
    </vt:vector>
  </HeadingPairs>
  <TitlesOfParts>
    <vt:vector size="18" baseType="lpstr">
      <vt:lpstr>Brisa</vt:lpstr>
      <vt:lpstr>CS ChemDraw Drawing</vt:lpstr>
      <vt:lpstr>ChemSketch</vt:lpstr>
      <vt:lpstr>Química Bioinorgánica</vt:lpstr>
      <vt:lpstr>Compuestos inorgánicos como alimento</vt:lpstr>
      <vt:lpstr>Procesos químicos necesarios para la vida</vt:lpstr>
      <vt:lpstr>Reducción de O2</vt:lpstr>
      <vt:lpstr>Elementos necesarios para la vida</vt:lpstr>
      <vt:lpstr>Funciones biológicas de los elementos inorgánicos</vt:lpstr>
      <vt:lpstr>Transporte de O2</vt:lpstr>
      <vt:lpstr>Reacción del complejo [Fe(hem)]2+ con oxígeno</vt:lpstr>
      <vt:lpstr>Protección del complejo [Fe(hem)]2+</vt:lpstr>
      <vt:lpstr>Citocromos: transporte de electrones</vt:lpstr>
      <vt:lpstr>Sitio activo del citocromo b</vt:lpstr>
      <vt:lpstr>Cadena respiratoria</vt:lpstr>
      <vt:lpstr>Química bioinorgánica del alcohol</vt:lpstr>
      <vt:lpstr>Sitios de coordinación comunes en metaloenzimas</vt:lpstr>
      <vt:lpstr>El ADN como sitio coordinante</vt:lpstr>
    </vt:vector>
  </TitlesOfParts>
  <Company>UNA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ímica Bioinorgánica</dc:title>
  <dc:creator>Laura Andrea Rodríguez Solano</dc:creator>
  <cp:lastModifiedBy>Laura Andrea Rodríguez Solano</cp:lastModifiedBy>
  <cp:revision>19</cp:revision>
  <dcterms:created xsi:type="dcterms:W3CDTF">2012-11-20T17:34:18Z</dcterms:created>
  <dcterms:modified xsi:type="dcterms:W3CDTF">2012-11-21T02:32:38Z</dcterms:modified>
</cp:coreProperties>
</file>